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D10C7" w:rsidRDefault="004A756E">
      <w:r>
        <w:t>Подробности вычисления собственных значений и собственных векторов получающейся матриц писать не нужно, нужно сразу результат писать (это я самостоятельно смогу выполнить).</w:t>
      </w:r>
    </w:p>
    <w:p w:rsidR="004A756E" w:rsidRPr="004A756E" w:rsidRDefault="004A756E">
      <w:r>
        <w:t xml:space="preserve">Например, в первой задаче, в пункте </w:t>
      </w:r>
      <w:r>
        <w:rPr>
          <w:lang w:val="en-US"/>
        </w:rPr>
        <w:t>f</w:t>
      </w:r>
      <w:r w:rsidRPr="004A756E">
        <w:t xml:space="preserve">) </w:t>
      </w:r>
      <w:r>
        <w:t xml:space="preserve">нужно просто выписать матрицу, что получается в результате действия </w:t>
      </w:r>
      <w:r w:rsidRPr="004A756E">
        <w:rPr>
          <w:position w:val="-4"/>
        </w:rPr>
        <w:object w:dxaOrig="1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.85pt;height:14.25pt" o:ole="">
            <v:imagedata r:id="rId4" o:title=""/>
          </v:shape>
          <o:OLEObject Type="Embed" ProgID="Equation.DSMT4" ShapeID="_x0000_i1025" DrawAspect="Content" ObjectID="_1496932195" r:id="rId5"/>
        </w:object>
      </w:r>
      <w:r>
        <w:rPr>
          <w:lang w:val="en-US"/>
        </w:rPr>
        <w:t>f</w:t>
      </w:r>
      <w:r w:rsidRPr="004A756E">
        <w:t xml:space="preserve">^3 </w:t>
      </w:r>
      <w:r>
        <w:t xml:space="preserve">и алгоритм ее получения (желательно подробно). Умножать матрицы я тоже прекрасно умею, потому можно тоже подробности вычислений не писать, мне тут важна схема, как составляются матрицы. </w:t>
      </w:r>
      <w:proofErr w:type="spellStart"/>
      <w:r>
        <w:t>В_с</w:t>
      </w:r>
      <w:proofErr w:type="spellEnd"/>
      <w:r>
        <w:t xml:space="preserve"> имеется ввиду, скорее всего, канонический базис.</w:t>
      </w:r>
      <w:bookmarkStart w:id="0" w:name="_GoBack"/>
      <w:bookmarkEnd w:id="0"/>
    </w:p>
    <w:p w:rsidR="004A756E" w:rsidRDefault="004A756E">
      <w:r>
        <w:t>1)</w:t>
      </w:r>
    </w:p>
    <w:p w:rsidR="004A756E" w:rsidRDefault="004A756E">
      <w:r>
        <w:rPr>
          <w:noProof/>
          <w:lang w:eastAsia="ru-RU"/>
        </w:rPr>
        <w:drawing>
          <wp:inline distT="0" distB="0" distL="0" distR="0">
            <wp:extent cx="3990476" cy="857143"/>
            <wp:effectExtent l="0" t="0" r="0" b="63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27-06-2015 17-32-48.png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90476" cy="8571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lang w:eastAsia="ru-RU"/>
        </w:rPr>
        <w:drawing>
          <wp:inline distT="0" distB="0" distL="0" distR="0">
            <wp:extent cx="2409524" cy="276190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27-06-2015 17-33-07.png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09524" cy="2761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A756E" w:rsidRDefault="004A756E">
      <w:r>
        <w:t>2)</w:t>
      </w:r>
    </w:p>
    <w:p w:rsidR="004A756E" w:rsidRDefault="004A756E">
      <w:r>
        <w:rPr>
          <w:noProof/>
          <w:lang w:eastAsia="ru-RU"/>
        </w:rPr>
        <w:drawing>
          <wp:inline distT="0" distB="0" distL="0" distR="0">
            <wp:extent cx="4380952" cy="2104762"/>
            <wp:effectExtent l="0" t="0" r="635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27-06-2015 17-34-23.png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80952" cy="21047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A756E" w:rsidRDefault="004A756E">
      <w:r>
        <w:t>3)</w:t>
      </w:r>
    </w:p>
    <w:p w:rsidR="004A756E" w:rsidRDefault="004A756E"/>
    <w:p w:rsidR="004A756E" w:rsidRPr="004A756E" w:rsidRDefault="004A756E">
      <w:r>
        <w:rPr>
          <w:noProof/>
          <w:lang w:eastAsia="ru-RU"/>
        </w:rPr>
        <w:drawing>
          <wp:inline distT="0" distB="0" distL="0" distR="0">
            <wp:extent cx="5733333" cy="2361905"/>
            <wp:effectExtent l="0" t="0" r="1270" b="63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27-06-2015 17-35-02.png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3333" cy="23619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4A756E" w:rsidRPr="004A756E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91C7F"/>
    <w:rsid w:val="004A756E"/>
    <w:rsid w:val="005C4D1F"/>
    <w:rsid w:val="00691C7F"/>
    <w:rsid w:val="006D10C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798F217D-ECA7-4B24-ADF9-140C2FA2DA6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3" Type="http://schemas.openxmlformats.org/officeDocument/2006/relationships/webSettings" Target="webSettings.xml"/><Relationship Id="rId7" Type="http://schemas.openxmlformats.org/officeDocument/2006/relationships/image" Target="media/image3.png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png"/><Relationship Id="rId11" Type="http://schemas.openxmlformats.org/officeDocument/2006/relationships/theme" Target="theme/theme1.xml"/><Relationship Id="rId5" Type="http://schemas.openxmlformats.org/officeDocument/2006/relationships/oleObject" Target="embeddings/oleObject1.bin"/><Relationship Id="rId10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image" Target="media/image5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1</TotalTime>
  <Pages>1</Pages>
  <Words>84</Words>
  <Characters>483</Characters>
  <Application>Microsoft Office Word</Application>
  <DocSecurity>0</DocSecurity>
  <Lines>4</Lines>
  <Paragraphs>1</Paragraphs>
  <ScaleCrop>false</ScaleCrop>
  <Company/>
  <LinksUpToDate>false</LinksUpToDate>
  <CharactersWithSpaces>56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oleg</dc:creator>
  <cp:keywords/>
  <dc:description/>
  <cp:lastModifiedBy>oleg</cp:lastModifiedBy>
  <cp:revision>3</cp:revision>
  <dcterms:created xsi:type="dcterms:W3CDTF">2015-06-27T14:12:00Z</dcterms:created>
  <dcterms:modified xsi:type="dcterms:W3CDTF">2015-06-27T14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